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9" r:id="rId3"/>
    <p:sldId id="260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000" autoAdjust="0"/>
    <p:restoredTop sz="94364" autoAdjust="0"/>
  </p:normalViewPr>
  <p:slideViewPr>
    <p:cSldViewPr snapToGrid="0">
      <p:cViewPr varScale="1">
        <p:scale>
          <a:sx n="67" d="100"/>
          <a:sy n="67" d="100"/>
        </p:scale>
        <p:origin x="-86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8378125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316761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618204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172604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7624250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4279209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4214286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317018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3216629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998599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199616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FECA6E-20AD-4326-98E2-94A63A7C2954}" type="datetimeFigureOut">
              <a:rPr lang="en-GB" smtClean="0"/>
              <a:pPr/>
              <a:t>28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AB1547-2742-426F-BE0D-1D132C6C1B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162950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3.emf"/><Relationship Id="rId7" Type="http://schemas.openxmlformats.org/officeDocument/2006/relationships/image" Target="../media/image47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11" Type="http://schemas.openxmlformats.org/officeDocument/2006/relationships/image" Target="../media/image51.emf"/><Relationship Id="rId5" Type="http://schemas.openxmlformats.org/officeDocument/2006/relationships/image" Target="../media/image45.emf"/><Relationship Id="rId10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image" Target="../media/image4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8.emf"/><Relationship Id="rId5" Type="http://schemas.openxmlformats.org/officeDocument/2006/relationships/image" Target="../media/image57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emf"/><Relationship Id="rId7" Type="http://schemas.openxmlformats.org/officeDocument/2006/relationships/image" Target="../media/image37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86" y="407011"/>
            <a:ext cx="12491467" cy="4182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3386" y="1734483"/>
            <a:ext cx="13843868" cy="8508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1690" y="1453666"/>
            <a:ext cx="12400532" cy="2246681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H="1">
            <a:off x="6736977" y="145366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934503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61690" y="4328747"/>
            <a:ext cx="10915919" cy="250592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386" y="4328747"/>
            <a:ext cx="9788461" cy="827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805215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370" y="305583"/>
            <a:ext cx="14442119" cy="48356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370" y="1008802"/>
            <a:ext cx="16637787" cy="8737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370" y="1994663"/>
            <a:ext cx="16267636" cy="124607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9205" y="971863"/>
            <a:ext cx="17333592" cy="9103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09205" y="2156095"/>
            <a:ext cx="17578927" cy="9232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323" y="3604048"/>
            <a:ext cx="17063869" cy="8961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8370" y="4863519"/>
            <a:ext cx="15334843" cy="124144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46009" y="1008802"/>
            <a:ext cx="15216230" cy="73980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1453" y="2041837"/>
            <a:ext cx="16135610" cy="12359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693899" y="2168367"/>
            <a:ext cx="16900269" cy="82168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096435" y="3514247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yz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95283" y="3514247"/>
            <a:ext cx="153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443910" y="5024951"/>
            <a:ext cx="731290" cy="5837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i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GB" sz="32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6505793" y="5024951"/>
            <a:ext cx="731290" cy="5837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i="1" baseline="30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GB" sz="32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GB" sz="32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1453" y="5024951"/>
            <a:ext cx="1539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97864" y="882785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xyz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234540" y="892814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xyz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235247" y="870601"/>
            <a:ext cx="18960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4xyz)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416625" y="1471928"/>
            <a:ext cx="2337499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GB" sz="2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GB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8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GB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2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n</a:t>
            </a:r>
            <a:r>
              <a:rPr lang="en-GB" sz="2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GB" sz="2800" i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21105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530" y="328916"/>
            <a:ext cx="13921946" cy="13984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5530" y="2095340"/>
            <a:ext cx="15473381" cy="103974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46631" y="3135086"/>
            <a:ext cx="4569322" cy="2422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52413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97" y="402059"/>
            <a:ext cx="11665055" cy="904227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410789" y="1920239"/>
            <a:ext cx="211258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97657605"/>
              </p:ext>
            </p:extLst>
          </p:nvPr>
        </p:nvGraphicFramePr>
        <p:xfrm>
          <a:off x="251497" y="1306286"/>
          <a:ext cx="4053279" cy="1965962"/>
        </p:xfrm>
        <a:graphic>
          <a:graphicData uri="http://schemas.openxmlformats.org/presentationml/2006/ole">
            <p:oleObj spid="_x0000_s1037" name="Equation" r:id="rId4" imgW="1586811" imgH="774364" progId="Equation.DSMT4">
              <p:embed/>
            </p:oleObj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497" y="3380166"/>
            <a:ext cx="13620430" cy="50603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767" y="3994119"/>
            <a:ext cx="17077170" cy="63446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9767" y="4736499"/>
            <a:ext cx="14460540" cy="965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7569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418355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86" y="407011"/>
            <a:ext cx="12491467" cy="41825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H="1">
            <a:off x="6582907" y="151951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934503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5998" y="1374566"/>
            <a:ext cx="10692226" cy="24545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5998" y="4494212"/>
            <a:ext cx="11503404" cy="236378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4752" y="2237480"/>
            <a:ext cx="15229254" cy="9360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3386" y="4558833"/>
            <a:ext cx="14185649" cy="871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7474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386" y="407011"/>
            <a:ext cx="12491467" cy="418254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 flipH="1">
            <a:off x="6817659" y="1559857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458200" y="934503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77844" y="1821634"/>
            <a:ext cx="9828312" cy="352299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7903" y="2659960"/>
            <a:ext cx="12949938" cy="795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98424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378579"/>
            <a:ext cx="11900263" cy="3984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79" y="1528513"/>
            <a:ext cx="14390827" cy="110231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08223" y="62271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3722141" y="108437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74412" y="1084376"/>
            <a:ext cx="10564838" cy="26870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63086" y="1328508"/>
            <a:ext cx="11412032" cy="198122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74412" y="4015513"/>
            <a:ext cx="11465584" cy="291609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42894" y="4372379"/>
            <a:ext cx="10986804" cy="190739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880" y="4859446"/>
            <a:ext cx="11632884" cy="891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79106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" y="378579"/>
            <a:ext cx="11900263" cy="3984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08223" y="622711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GB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GB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3722141" y="1084376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4413" y="1084376"/>
            <a:ext cx="10884588" cy="28606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9823" y="1607674"/>
            <a:ext cx="10449358" cy="18140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74413" y="3945065"/>
            <a:ext cx="10524501" cy="275157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79823" y="4513781"/>
            <a:ext cx="10449358" cy="181409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2880" y="1754261"/>
            <a:ext cx="11021848" cy="84425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2880" y="4797342"/>
            <a:ext cx="12794713" cy="980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59149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9053" y="224899"/>
            <a:ext cx="15222391" cy="5096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052" y="913917"/>
            <a:ext cx="13287013" cy="29588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817" y="3872752"/>
            <a:ext cx="13029892" cy="23397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5084" y="725657"/>
            <a:ext cx="12373832" cy="31470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419996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2145" y="1459852"/>
            <a:ext cx="13321348" cy="41833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145" y="523876"/>
            <a:ext cx="15223031" cy="51210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72709" y="1459851"/>
            <a:ext cx="13132361" cy="4183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57569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624" y="332476"/>
            <a:ext cx="15414012" cy="5161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24" y="969610"/>
            <a:ext cx="12465423" cy="7661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749" y="1855694"/>
            <a:ext cx="2907276" cy="24919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749" y="4347645"/>
            <a:ext cx="10047663" cy="202548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H="1">
            <a:off x="6075377" y="969610"/>
            <a:ext cx="2" cy="496196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254" y="848586"/>
            <a:ext cx="12885216" cy="7919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82334" y="1640540"/>
            <a:ext cx="2866321" cy="298504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254" y="4625583"/>
            <a:ext cx="9323440" cy="22324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39736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624" y="332476"/>
            <a:ext cx="15414012" cy="5161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624" y="1747662"/>
            <a:ext cx="5042647" cy="31274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8199" y="4843881"/>
            <a:ext cx="9305364" cy="16154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624" y="848817"/>
            <a:ext cx="11604811" cy="77979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642835" y="2494286"/>
            <a:ext cx="6545959" cy="11462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u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ý: Thu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GB" sz="3200" b="1" dirty="0" smtClean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GB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GB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GB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2776140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</TotalTime>
  <Words>42</Words>
  <Application>Microsoft Office PowerPoint</Application>
  <PresentationFormat>Custom</PresentationFormat>
  <Paragraphs>1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ượng Nguyễn</dc:creator>
  <cp:lastModifiedBy>Admin</cp:lastModifiedBy>
  <cp:revision>13</cp:revision>
  <dcterms:created xsi:type="dcterms:W3CDTF">2020-04-13T03:12:46Z</dcterms:created>
  <dcterms:modified xsi:type="dcterms:W3CDTF">2021-02-28T16:12:31Z</dcterms:modified>
</cp:coreProperties>
</file>